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6858000" cy="9144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3" d="100"/>
          <a:sy n="83" d="100"/>
        </p:scale>
        <p:origin x="3018" y="102"/>
      </p:cViewPr>
      <p:guideLst>
        <p:guide orient="horz" pos="2880"/>
        <p:guide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4134F7-D2C6-4C70-89B6-E26C5146E80E}" type="datetimeFigureOut">
              <a:rPr lang="en-US" smtClean="0"/>
              <a:t>10/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685800"/>
            <a:ext cx="25717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41009A-3F9B-47B3-B613-ADA2BF643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6190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43125" y="685800"/>
            <a:ext cx="25717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41009A-3F9B-47B3-B613-ADA2BF64338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1297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568"/>
            <a:ext cx="5829300" cy="196003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47A7B-754A-4010-A06E-39D00FD1C084}" type="datetimeFigureOut">
              <a:rPr lang="en-US" smtClean="0"/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302B6-0845-4110-A283-E425F34C3C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091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47A7B-754A-4010-A06E-39D00FD1C084}" type="datetimeFigureOut">
              <a:rPr lang="en-US" smtClean="0"/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302B6-0845-4110-A283-E425F34C3C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817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729037" y="488951"/>
            <a:ext cx="1157288" cy="10401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7175" y="488951"/>
            <a:ext cx="3357563" cy="10401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47A7B-754A-4010-A06E-39D00FD1C084}" type="datetimeFigureOut">
              <a:rPr lang="en-US" smtClean="0"/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302B6-0845-4110-A283-E425F34C3C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884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47A7B-754A-4010-A06E-39D00FD1C084}" type="datetimeFigureOut">
              <a:rPr lang="en-US" smtClean="0"/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302B6-0845-4110-A283-E425F34C3C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7583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5875867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3875618"/>
            <a:ext cx="5829300" cy="200024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47A7B-754A-4010-A06E-39D00FD1C084}" type="datetimeFigureOut">
              <a:rPr lang="en-US" smtClean="0"/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302B6-0845-4110-A283-E425F34C3C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291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7175" y="2844800"/>
            <a:ext cx="2257425" cy="80454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28900" y="2844800"/>
            <a:ext cx="2257425" cy="80454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47A7B-754A-4010-A06E-39D00FD1C084}" type="datetimeFigureOut">
              <a:rPr lang="en-US" smtClean="0"/>
              <a:t>10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302B6-0845-4110-A283-E425F34C3C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255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046817"/>
            <a:ext cx="303014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899833"/>
            <a:ext cx="303014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69" y="2046817"/>
            <a:ext cx="303133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69" y="2899833"/>
            <a:ext cx="303133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47A7B-754A-4010-A06E-39D00FD1C084}" type="datetimeFigureOut">
              <a:rPr lang="en-US" smtClean="0"/>
              <a:t>10/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302B6-0845-4110-A283-E425F34C3C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818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47A7B-754A-4010-A06E-39D00FD1C084}" type="datetimeFigureOut">
              <a:rPr lang="en-US" smtClean="0"/>
              <a:t>10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302B6-0845-4110-A283-E425F34C3C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692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47A7B-754A-4010-A06E-39D00FD1C084}" type="datetimeFigureOut">
              <a:rPr lang="en-US" smtClean="0"/>
              <a:t>10/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302B6-0845-4110-A283-E425F34C3C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17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4067"/>
            <a:ext cx="2256235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7" y="364067"/>
            <a:ext cx="3833813" cy="78041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913467"/>
            <a:ext cx="2256235" cy="625475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47A7B-754A-4010-A06E-39D00FD1C084}" type="datetimeFigureOut">
              <a:rPr lang="en-US" smtClean="0"/>
              <a:t>10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302B6-0845-4110-A283-E425F34C3C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006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6400800"/>
            <a:ext cx="4114800" cy="7556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81703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7156451"/>
            <a:ext cx="4114800" cy="10731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47A7B-754A-4010-A06E-39D00FD1C084}" type="datetimeFigureOut">
              <a:rPr lang="en-US" smtClean="0"/>
              <a:t>10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302B6-0845-4110-A283-E425F34C3C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7012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133601"/>
            <a:ext cx="6172200" cy="60346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2900" y="8475134"/>
            <a:ext cx="1600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347A7B-754A-4010-A06E-39D00FD1C084}" type="datetimeFigureOut">
              <a:rPr lang="en-US" smtClean="0"/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43150" y="8475134"/>
            <a:ext cx="21717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8475134"/>
            <a:ext cx="1600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B302B6-0845-4110-A283-E425F34C3C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73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ft-Right Arrow 5"/>
          <p:cNvSpPr/>
          <p:nvPr/>
        </p:nvSpPr>
        <p:spPr>
          <a:xfrm>
            <a:off x="4820418" y="1433617"/>
            <a:ext cx="685800" cy="762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-Right Arrow 6"/>
          <p:cNvSpPr/>
          <p:nvPr/>
        </p:nvSpPr>
        <p:spPr>
          <a:xfrm rot="20291914">
            <a:off x="4972818" y="1624117"/>
            <a:ext cx="685800" cy="762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417088" y="1151468"/>
            <a:ext cx="14924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1,3 </a:t>
            </a:r>
            <a:r>
              <a:rPr lang="en-US" sz="1200" dirty="0" err="1" smtClean="0"/>
              <a:t>diaxial</a:t>
            </a:r>
            <a:r>
              <a:rPr lang="en-US" sz="1200" dirty="0" smtClean="0"/>
              <a:t> repulsions</a:t>
            </a:r>
            <a:endParaRPr lang="en-US" sz="1200" dirty="0"/>
          </a:p>
        </p:txBody>
      </p:sp>
      <p:sp>
        <p:nvSpPr>
          <p:cNvPr id="9" name="Oval 8"/>
          <p:cNvSpPr/>
          <p:nvPr/>
        </p:nvSpPr>
        <p:spPr>
          <a:xfrm rot="19697729">
            <a:off x="1826277" y="3724437"/>
            <a:ext cx="1073959" cy="398490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12936" y="4255278"/>
            <a:ext cx="21262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CH</a:t>
            </a:r>
            <a:r>
              <a:rPr lang="en-US" sz="1200" b="1" baseline="-25000" dirty="0" smtClean="0">
                <a:solidFill>
                  <a:srgbClr val="FF0000"/>
                </a:solidFill>
              </a:rPr>
              <a:t>2 </a:t>
            </a:r>
            <a:r>
              <a:rPr lang="en-US" sz="1200" b="1" dirty="0" smtClean="0">
                <a:solidFill>
                  <a:srgbClr val="FF0000"/>
                </a:solidFill>
              </a:rPr>
              <a:t>and </a:t>
            </a:r>
            <a:r>
              <a:rPr lang="en-US" sz="1200" b="1" dirty="0" smtClean="0"/>
              <a:t>X</a:t>
            </a:r>
            <a:r>
              <a:rPr lang="en-US" sz="1200" b="1" dirty="0" smtClean="0">
                <a:solidFill>
                  <a:srgbClr val="FF0000"/>
                </a:solidFill>
              </a:rPr>
              <a:t> anti (</a:t>
            </a:r>
            <a:r>
              <a:rPr lang="en-US" sz="1200" b="1" dirty="0" err="1" smtClean="0">
                <a:solidFill>
                  <a:srgbClr val="FF0000"/>
                </a:solidFill>
              </a:rPr>
              <a:t>antiperiplanar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5918153"/>
              </p:ext>
            </p:extLst>
          </p:nvPr>
        </p:nvGraphicFramePr>
        <p:xfrm>
          <a:off x="1312936" y="5486400"/>
          <a:ext cx="4572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1143000"/>
                <a:gridCol w="1143000"/>
                <a:gridCol w="1143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K</a:t>
                      </a:r>
                      <a:r>
                        <a:rPr lang="en-US" baseline="-25000" dirty="0" err="1" smtClean="0"/>
                        <a:t>eq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smtClean="0"/>
                        <a:t>E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% </a:t>
                      </a:r>
                      <a:r>
                        <a:rPr lang="en-US" dirty="0" err="1" smtClean="0"/>
                        <a:t>eq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.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-</a:t>
                      </a:r>
                      <a:r>
                        <a:rPr lang="en-US" dirty="0" err="1" smtClean="0"/>
                        <a:t>p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-b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gt;3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gt;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gt;99.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O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P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085875"/>
              </p:ext>
            </p:extLst>
          </p:nvPr>
        </p:nvGraphicFramePr>
        <p:xfrm>
          <a:off x="456486" y="694985"/>
          <a:ext cx="5453062" cy="362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4" imgW="5452683" imgH="3626664" progId="ChemDraw.Document.6.0">
                  <p:embed/>
                </p:oleObj>
              </mc:Choice>
              <mc:Fallback>
                <p:oleObj name="CS ChemDraw Drawing" r:id="rId4" imgW="5452683" imgH="36266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486" y="694985"/>
                        <a:ext cx="5453062" cy="362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90800" y="4724400"/>
                <a:ext cx="1325939" cy="670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𝑒𝑞</m:t>
                          </m:r>
                        </m:sub>
                      </m:sSub>
                      <m:r>
                        <a:rPr lang="en-US" dirty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/>
                              <a:ea typeface="Cambria Math"/>
                            </a:rPr>
                            <m:t>[</m:t>
                          </m:r>
                          <m:r>
                            <a:rPr lang="en-US" b="0" i="1" dirty="0" smtClean="0">
                              <a:latin typeface="Cambria Math"/>
                              <a:ea typeface="Cambria Math"/>
                            </a:rPr>
                            <m:t>𝐸𝑞</m:t>
                          </m:r>
                          <m:r>
                            <a:rPr lang="en-US" b="0" i="1" dirty="0" smtClean="0">
                              <a:latin typeface="Cambria Math"/>
                              <a:ea typeface="Cambria Math"/>
                            </a:rPr>
                            <m:t>]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/>
                              <a:ea typeface="Cambria Math"/>
                            </a:rPr>
                            <m:t>[</m:t>
                          </m:r>
                          <m:r>
                            <a:rPr lang="en-US" b="0" i="1" dirty="0" smtClean="0">
                              <a:latin typeface="Cambria Math"/>
                              <a:ea typeface="Cambria Math"/>
                            </a:rPr>
                            <m:t>𝐴𝑥</m:t>
                          </m:r>
                          <m:r>
                            <a:rPr lang="en-US" b="0" i="1" dirty="0" smtClean="0">
                              <a:latin typeface="Cambria Math"/>
                              <a:ea typeface="Cambria Math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724400"/>
                <a:ext cx="1325939" cy="67018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962400" y="4267200"/>
            <a:ext cx="12897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CH</a:t>
            </a:r>
            <a:r>
              <a:rPr lang="en-US" sz="1200" b="1" baseline="-25000" dirty="0" smtClean="0">
                <a:solidFill>
                  <a:srgbClr val="FF0000"/>
                </a:solidFill>
              </a:rPr>
              <a:t>2 </a:t>
            </a:r>
            <a:r>
              <a:rPr lang="en-US" sz="1200" b="1" dirty="0" smtClean="0">
                <a:solidFill>
                  <a:srgbClr val="FF0000"/>
                </a:solidFill>
              </a:rPr>
              <a:t>and </a:t>
            </a:r>
            <a:r>
              <a:rPr lang="en-US" sz="1200" b="1" dirty="0" smtClean="0"/>
              <a:t>X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n-US" sz="1200" b="1" dirty="0" smtClean="0">
                <a:solidFill>
                  <a:srgbClr val="FF0000"/>
                </a:solidFill>
              </a:rPr>
              <a:t>gauche</a:t>
            </a:r>
            <a:endParaRPr lang="en-US" sz="1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17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 animBg="1"/>
      <p:bldP spid="10" grpId="0"/>
      <p:bldP spid="4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</TotalTime>
  <Words>51</Words>
  <Application>Microsoft Office PowerPoint</Application>
  <PresentationFormat>On-screen Show (4:3)</PresentationFormat>
  <Paragraphs>37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mbria Math</vt:lpstr>
      <vt:lpstr>Symbol</vt:lpstr>
      <vt:lpstr>Office Theme</vt:lpstr>
      <vt:lpstr>CS ChemDraw Drawing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enry</dc:creator>
  <cp:lastModifiedBy>Jakubowski, Henry</cp:lastModifiedBy>
  <cp:revision>9</cp:revision>
  <dcterms:created xsi:type="dcterms:W3CDTF">2011-10-04T12:14:39Z</dcterms:created>
  <dcterms:modified xsi:type="dcterms:W3CDTF">2014-10-02T15:31:42Z</dcterms:modified>
</cp:coreProperties>
</file>